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A5F6EC2" w14:textId="77777777" w:rsidR="0075686C" w:rsidRDefault="00972D4D">
      <w:r>
        <w:t>Chapter 10 – Practice</w:t>
      </w:r>
    </w:p>
    <w:p w14:paraId="7A28EB27" w14:textId="77777777" w:rsidR="00972D4D" w:rsidRDefault="00FE065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Name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7338"/>
        <w:gridCol w:w="2958"/>
      </w:tblGrid>
      <w:tr w:rsidR="00972D4D" w14:paraId="1E7C40A7" w14:textId="77777777" w:rsidTr="007B7799">
        <w:tc>
          <w:tcPr>
            <w:tcW w:w="7338" w:type="dxa"/>
            <w:tcBorders>
              <w:bottom w:val="single" w:sz="4" w:space="0" w:color="auto"/>
              <w:right w:val="nil"/>
            </w:tcBorders>
          </w:tcPr>
          <w:p w14:paraId="0ED23FD7" w14:textId="77777777" w:rsidR="00972D4D" w:rsidRDefault="00972D4D">
            <w:r>
              <w:t xml:space="preserve">1.  This right prism has right triangular bases. </w:t>
            </w:r>
            <w:r>
              <w:br/>
              <w:t xml:space="preserve">      The height of the prism is 15”. </w:t>
            </w:r>
          </w:p>
          <w:p w14:paraId="32E7DA92" w14:textId="77777777" w:rsidR="00972D4D" w:rsidRPr="0055759C" w:rsidRDefault="00972D4D" w:rsidP="00972D4D">
            <w:pPr>
              <w:ind w:left="284"/>
              <w:rPr>
                <w:sz w:val="16"/>
                <w:szCs w:val="16"/>
              </w:rPr>
            </w:pPr>
          </w:p>
          <w:p w14:paraId="03B8E71D" w14:textId="4BC7E422" w:rsidR="00972D4D" w:rsidRDefault="00972D4D" w:rsidP="00972D4D">
            <w:pPr>
              <w:ind w:left="284"/>
            </w:pPr>
            <w:r>
              <w:t>a.  Find its volume</w:t>
            </w:r>
            <w:r>
              <w:tab/>
            </w:r>
            <w:r>
              <w:tab/>
            </w:r>
            <w:r>
              <w:tab/>
              <w:t xml:space="preserve">      </w:t>
            </w:r>
            <w:r w:rsidR="0055759C">
              <w:t xml:space="preserve">        </w:t>
            </w:r>
            <w:r>
              <w:t>b.  Find its surface area.</w:t>
            </w:r>
          </w:p>
          <w:p w14:paraId="6786EF5E" w14:textId="77777777" w:rsidR="00972D4D" w:rsidRDefault="00972D4D" w:rsidP="00972D4D">
            <w:pPr>
              <w:ind w:left="284"/>
            </w:pPr>
          </w:p>
          <w:p w14:paraId="3E99CCF4" w14:textId="77777777" w:rsidR="00972D4D" w:rsidRDefault="00972D4D" w:rsidP="00972D4D">
            <w:pPr>
              <w:ind w:left="284"/>
            </w:pPr>
          </w:p>
          <w:p w14:paraId="2D588462" w14:textId="77777777" w:rsidR="00972D4D" w:rsidRDefault="00972D4D" w:rsidP="00972D4D">
            <w:pPr>
              <w:ind w:left="284"/>
            </w:pPr>
          </w:p>
          <w:p w14:paraId="37DB71FA" w14:textId="77777777" w:rsidR="00972D4D" w:rsidRDefault="00972D4D" w:rsidP="00972D4D">
            <w:pPr>
              <w:ind w:left="284"/>
            </w:pPr>
          </w:p>
          <w:p w14:paraId="78B05D82" w14:textId="77777777" w:rsidR="00972D4D" w:rsidRDefault="00972D4D" w:rsidP="00972D4D">
            <w:pPr>
              <w:ind w:left="284"/>
            </w:pPr>
          </w:p>
          <w:p w14:paraId="21002E54" w14:textId="77777777" w:rsidR="00972D4D" w:rsidRDefault="00972D4D" w:rsidP="00972D4D">
            <w:pPr>
              <w:ind w:left="284"/>
            </w:pPr>
          </w:p>
          <w:p w14:paraId="1EFE07C9" w14:textId="77777777" w:rsidR="00972D4D" w:rsidRDefault="00972D4D"/>
          <w:p w14:paraId="127D7780" w14:textId="77777777" w:rsidR="00972D4D" w:rsidRDefault="00972D4D"/>
        </w:tc>
        <w:tc>
          <w:tcPr>
            <w:tcW w:w="2958" w:type="dxa"/>
            <w:tcBorders>
              <w:left w:val="nil"/>
              <w:bottom w:val="single" w:sz="4" w:space="0" w:color="auto"/>
            </w:tcBorders>
          </w:tcPr>
          <w:p w14:paraId="725E15EE" w14:textId="77777777" w:rsidR="00972D4D" w:rsidRDefault="00972D4D"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59036785" wp14:editId="23609885">
                  <wp:simplePos x="0" y="0"/>
                  <wp:positionH relativeFrom="column">
                    <wp:posOffset>242570</wp:posOffset>
                  </wp:positionH>
                  <wp:positionV relativeFrom="paragraph">
                    <wp:posOffset>233680</wp:posOffset>
                  </wp:positionV>
                  <wp:extent cx="1511300" cy="1000760"/>
                  <wp:effectExtent l="0" t="0" r="12700" b="0"/>
                  <wp:wrapSquare wrapText="bothSides"/>
                  <wp:docPr id="1" name="Picture 1" descr="Macintosh HD:Users:lisahoneyman:Desktop:Screen shot 2014-06-04 at 10.28.10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acintosh HD:Users:lisahoneyman:Desktop:Screen shot 2014-06-04 at 10.28.10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0" cy="100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72D4D" w14:paraId="7A03781C" w14:textId="77777777" w:rsidTr="007B7799">
        <w:tc>
          <w:tcPr>
            <w:tcW w:w="7338" w:type="dxa"/>
            <w:tcBorders>
              <w:right w:val="nil"/>
            </w:tcBorders>
          </w:tcPr>
          <w:p w14:paraId="6EC381A5" w14:textId="5D51865C" w:rsidR="00972D4D" w:rsidRDefault="00972D4D">
            <w:r>
              <w:t xml:space="preserve">2.  </w:t>
            </w:r>
            <w:r w:rsidR="007B7799">
              <w:t>Find the exact volume of the right cylinder at the right.</w:t>
            </w:r>
          </w:p>
          <w:p w14:paraId="1B9C5529" w14:textId="77777777" w:rsidR="007B7799" w:rsidRDefault="007B7799"/>
          <w:p w14:paraId="577BC249" w14:textId="77777777" w:rsidR="007B7799" w:rsidRDefault="007B7799"/>
          <w:p w14:paraId="02A8E799" w14:textId="77777777" w:rsidR="00CE261B" w:rsidRDefault="00CE261B"/>
          <w:p w14:paraId="41D953CB" w14:textId="77777777" w:rsidR="007B7799" w:rsidRDefault="007B7799"/>
          <w:p w14:paraId="49707474" w14:textId="77777777" w:rsidR="007B7799" w:rsidRDefault="007B7799"/>
          <w:p w14:paraId="1FC8FD71" w14:textId="77777777" w:rsidR="007B7799" w:rsidRDefault="007B7799"/>
        </w:tc>
        <w:tc>
          <w:tcPr>
            <w:tcW w:w="2958" w:type="dxa"/>
            <w:tcBorders>
              <w:left w:val="nil"/>
            </w:tcBorders>
          </w:tcPr>
          <w:p w14:paraId="7CAFA96B" w14:textId="77777777" w:rsidR="00972D4D" w:rsidRDefault="00972D4D">
            <w:r>
              <w:rPr>
                <w:noProof/>
              </w:rPr>
              <w:drawing>
                <wp:inline distT="0" distB="0" distL="0" distR="0" wp14:anchorId="14007018" wp14:editId="6FD8FF57">
                  <wp:extent cx="1463040" cy="646972"/>
                  <wp:effectExtent l="0" t="0" r="10160" b="0"/>
                  <wp:docPr id="2" name="Picture 2" descr="Macintosh HD:Users:lisahoneyman:Desktop:Screen shot 2014-06-04 at 10.28.24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Macintosh HD:Users:lisahoneyman:Desktop:Screen shot 2014-06-04 at 10.28.24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646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7799" w14:paraId="2C217EFB" w14:textId="77777777" w:rsidTr="004A0F9D">
        <w:tc>
          <w:tcPr>
            <w:tcW w:w="10296" w:type="dxa"/>
            <w:gridSpan w:val="2"/>
          </w:tcPr>
          <w:p w14:paraId="074CC717" w14:textId="77777777" w:rsidR="007B7799" w:rsidRDefault="007B7799" w:rsidP="007B7799">
            <w:pPr>
              <w:ind w:left="284" w:hanging="284"/>
            </w:pPr>
            <w:r>
              <w:t>3.  A pyramid has a square base. Its volume is 810 cm</w:t>
            </w:r>
            <w:r>
              <w:rPr>
                <w:vertAlign w:val="superscript"/>
              </w:rPr>
              <w:t>3</w:t>
            </w:r>
            <w:r>
              <w:t xml:space="preserve"> and the length of a base edge is 9 cm. Find the height of the pyramid.</w:t>
            </w:r>
          </w:p>
          <w:p w14:paraId="277E6F09" w14:textId="77777777" w:rsidR="007B7799" w:rsidRDefault="007B7799" w:rsidP="007B7799">
            <w:pPr>
              <w:ind w:left="284" w:hanging="284"/>
            </w:pPr>
          </w:p>
          <w:p w14:paraId="38767028" w14:textId="77777777" w:rsidR="007B7799" w:rsidRDefault="007B7799" w:rsidP="007B7799">
            <w:pPr>
              <w:ind w:left="284" w:hanging="284"/>
            </w:pPr>
          </w:p>
          <w:p w14:paraId="32B977BD" w14:textId="77777777" w:rsidR="007B7799" w:rsidRDefault="007B7799" w:rsidP="007B7799">
            <w:pPr>
              <w:ind w:left="284" w:hanging="284"/>
            </w:pPr>
          </w:p>
          <w:p w14:paraId="103352E6" w14:textId="77777777" w:rsidR="007B7799" w:rsidRDefault="007B7799" w:rsidP="007B7799">
            <w:pPr>
              <w:ind w:left="284" w:hanging="284"/>
            </w:pPr>
          </w:p>
          <w:p w14:paraId="1BFFEEBD" w14:textId="77777777" w:rsidR="007B7799" w:rsidRDefault="007B7799" w:rsidP="007B7799">
            <w:pPr>
              <w:ind w:left="284" w:hanging="284"/>
            </w:pPr>
          </w:p>
          <w:p w14:paraId="13901958" w14:textId="77777777" w:rsidR="007B7799" w:rsidRDefault="007B7799" w:rsidP="007B7799">
            <w:pPr>
              <w:ind w:left="284" w:hanging="284"/>
            </w:pPr>
          </w:p>
          <w:p w14:paraId="62D54E16" w14:textId="67496FA4" w:rsidR="007B7799" w:rsidRDefault="007B7799" w:rsidP="007B7799">
            <w:pPr>
              <w:ind w:left="284" w:hanging="284"/>
            </w:pPr>
          </w:p>
        </w:tc>
      </w:tr>
      <w:tr w:rsidR="004A0F9D" w14:paraId="0E03B5FB" w14:textId="77777777" w:rsidTr="004A0F9D">
        <w:tc>
          <w:tcPr>
            <w:tcW w:w="10296" w:type="dxa"/>
            <w:gridSpan w:val="2"/>
          </w:tcPr>
          <w:p w14:paraId="5C3DB9B1" w14:textId="51229314" w:rsidR="004A0F9D" w:rsidRDefault="0055759C" w:rsidP="004A0F9D">
            <w:pPr>
              <w:ind w:left="284" w:hanging="284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5C70756F" wp14:editId="36D88FB4">
                  <wp:simplePos x="0" y="0"/>
                  <wp:positionH relativeFrom="column">
                    <wp:posOffset>5186680</wp:posOffset>
                  </wp:positionH>
                  <wp:positionV relativeFrom="paragraph">
                    <wp:posOffset>90805</wp:posOffset>
                  </wp:positionV>
                  <wp:extent cx="1127760" cy="1134110"/>
                  <wp:effectExtent l="0" t="0" r="0" b="8890"/>
                  <wp:wrapSquare wrapText="bothSides"/>
                  <wp:docPr id="5" name="Picture 5" descr="Macintosh HD:Users:lisahoneyman:Desktop:Screen shot 2014-06-04 at 10.37.47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Macintosh HD:Users:lisahoneyman:Desktop:Screen shot 2014-06-04 at 10.37.47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1134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0F9D">
              <w:rPr>
                <w:noProof/>
              </w:rPr>
              <w:t>4.  Find the lateral area of the cone at the right.</w:t>
            </w:r>
          </w:p>
          <w:p w14:paraId="47099F41" w14:textId="75B23830" w:rsidR="004A0F9D" w:rsidRDefault="004A0F9D" w:rsidP="004A0F9D">
            <w:pPr>
              <w:ind w:left="284" w:hanging="284"/>
              <w:rPr>
                <w:noProof/>
              </w:rPr>
            </w:pPr>
          </w:p>
          <w:p w14:paraId="572F664A" w14:textId="77777777" w:rsidR="004A0F9D" w:rsidRDefault="004A0F9D" w:rsidP="004A0F9D">
            <w:pPr>
              <w:ind w:left="284" w:hanging="284"/>
              <w:rPr>
                <w:noProof/>
              </w:rPr>
            </w:pPr>
          </w:p>
          <w:p w14:paraId="50741161" w14:textId="405E4FCE" w:rsidR="004A0F9D" w:rsidRDefault="004A0F9D" w:rsidP="004A0F9D">
            <w:pPr>
              <w:ind w:left="284" w:hanging="284"/>
              <w:rPr>
                <w:noProof/>
              </w:rPr>
            </w:pPr>
          </w:p>
          <w:p w14:paraId="0FCB90AE" w14:textId="77777777" w:rsidR="004A0F9D" w:rsidRDefault="004A0F9D" w:rsidP="004A0F9D">
            <w:pPr>
              <w:ind w:left="284" w:hanging="284"/>
              <w:rPr>
                <w:noProof/>
              </w:rPr>
            </w:pPr>
          </w:p>
          <w:p w14:paraId="0F7A1FE8" w14:textId="77777777" w:rsidR="004A0F9D" w:rsidRDefault="004A0F9D" w:rsidP="004A0F9D">
            <w:pPr>
              <w:ind w:left="284" w:hanging="284"/>
              <w:rPr>
                <w:noProof/>
              </w:rPr>
            </w:pPr>
          </w:p>
          <w:p w14:paraId="5B26BFB3" w14:textId="77777777" w:rsidR="004A0F9D" w:rsidRDefault="004A0F9D" w:rsidP="004A0F9D">
            <w:pPr>
              <w:ind w:left="284" w:hanging="284"/>
              <w:rPr>
                <w:noProof/>
              </w:rPr>
            </w:pPr>
          </w:p>
          <w:p w14:paraId="78952D9C" w14:textId="77777777" w:rsidR="004A0F9D" w:rsidRDefault="004A0F9D" w:rsidP="004A0F9D">
            <w:pPr>
              <w:ind w:left="284" w:hanging="284"/>
              <w:rPr>
                <w:noProof/>
              </w:rPr>
            </w:pPr>
          </w:p>
        </w:tc>
      </w:tr>
      <w:tr w:rsidR="007B7799" w14:paraId="1325B946" w14:textId="77777777" w:rsidTr="004A0F9D">
        <w:tc>
          <w:tcPr>
            <w:tcW w:w="10296" w:type="dxa"/>
            <w:gridSpan w:val="2"/>
          </w:tcPr>
          <w:p w14:paraId="009662EE" w14:textId="48F3812C" w:rsidR="00CE261B" w:rsidRDefault="004A0F9D" w:rsidP="007B7799">
            <w:pPr>
              <w:ind w:left="284" w:hanging="284"/>
            </w:pPr>
            <w:r>
              <w:t>5</w:t>
            </w:r>
            <w:r w:rsidR="007B7799">
              <w:t xml:space="preserve">.  </w:t>
            </w:r>
            <w:r w:rsidR="00CE261B">
              <w:t>A box for tissues is made from cardboard. If the area of the hole in the box is 69.7 cm</w:t>
            </w:r>
            <w:r w:rsidR="00CE261B">
              <w:rPr>
                <w:vertAlign w:val="superscript"/>
              </w:rPr>
              <w:t>2</w:t>
            </w:r>
            <w:r w:rsidR="00CE261B">
              <w:t>, how much cardboard is needed for each box?</w:t>
            </w:r>
          </w:p>
          <w:p w14:paraId="245DE941" w14:textId="3699FE03" w:rsidR="00CE261B" w:rsidRDefault="00CE261B" w:rsidP="007B7799">
            <w:pPr>
              <w:ind w:left="284" w:hanging="284"/>
            </w:pPr>
          </w:p>
          <w:p w14:paraId="40AF508C" w14:textId="77777777" w:rsidR="0055759C" w:rsidRDefault="0055759C" w:rsidP="007B7799">
            <w:pPr>
              <w:ind w:left="284" w:hanging="284"/>
            </w:pPr>
          </w:p>
          <w:p w14:paraId="41CA1D35" w14:textId="77777777" w:rsidR="00CE261B" w:rsidRDefault="00CE261B" w:rsidP="007B7799">
            <w:pPr>
              <w:ind w:left="284" w:hanging="284"/>
            </w:pPr>
          </w:p>
          <w:p w14:paraId="01CF613F" w14:textId="77777777" w:rsidR="00CE261B" w:rsidRDefault="00CE261B" w:rsidP="007B7799">
            <w:pPr>
              <w:ind w:left="284" w:hanging="284"/>
            </w:pPr>
          </w:p>
          <w:p w14:paraId="0BD267BC" w14:textId="77777777" w:rsidR="00CE261B" w:rsidRDefault="00CE261B" w:rsidP="007B7799">
            <w:pPr>
              <w:ind w:left="284" w:hanging="284"/>
            </w:pPr>
          </w:p>
          <w:p w14:paraId="4E87C092" w14:textId="77777777" w:rsidR="0055759C" w:rsidRDefault="0055759C" w:rsidP="007B7799">
            <w:pPr>
              <w:ind w:left="284" w:hanging="284"/>
            </w:pPr>
          </w:p>
          <w:p w14:paraId="21E25378" w14:textId="5796DDB8" w:rsidR="00CE261B" w:rsidRDefault="0055759C" w:rsidP="007B7799">
            <w:pPr>
              <w:ind w:left="284" w:hanging="284"/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3AD7C59F" wp14:editId="6488507D">
                  <wp:simplePos x="0" y="0"/>
                  <wp:positionH relativeFrom="column">
                    <wp:posOffset>4180840</wp:posOffset>
                  </wp:positionH>
                  <wp:positionV relativeFrom="paragraph">
                    <wp:posOffset>-894715</wp:posOffset>
                  </wp:positionV>
                  <wp:extent cx="2070100" cy="757555"/>
                  <wp:effectExtent l="0" t="0" r="12700" b="4445"/>
                  <wp:wrapSquare wrapText="bothSides"/>
                  <wp:docPr id="3" name="Picture 3" descr="Macintosh HD:Users:lisahoneyman:Desktop:Screen shot 2014-06-04 at 10.35.33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Macintosh HD:Users:lisahoneyman:Desktop:Screen shot 2014-06-04 at 10.35.33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0" cy="757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D379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9EC0104" wp14:editId="0F72BA3A">
                      <wp:simplePos x="0" y="0"/>
                      <wp:positionH relativeFrom="column">
                        <wp:posOffset>5969000</wp:posOffset>
                      </wp:positionH>
                      <wp:positionV relativeFrom="paragraph">
                        <wp:posOffset>-957580</wp:posOffset>
                      </wp:positionV>
                      <wp:extent cx="375920" cy="284480"/>
                      <wp:effectExtent l="0" t="0" r="0" b="0"/>
                      <wp:wrapSquare wrapText="bothSides"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5920" cy="284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F50A44" w14:textId="77777777" w:rsidR="002E5DD9" w:rsidRDefault="002E5DD9" w:rsidP="00AD3798">
                                  <w:pPr>
                                    <w:shd w:val="clear" w:color="auto" w:fill="FFFFFF" w:themeFill="background1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470pt;margin-top:-75.35pt;width:29.6pt;height:22.4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" filled="f" stroked="f">
                      <v:textbox>
                        <w:txbxContent>
                          <w:p w14:paraId="0BF50A44" w14:textId="77777777" w:rsidR="002E5DD9" w:rsidRDefault="002E5DD9" w:rsidP="00AD3798">
                            <w:pPr>
                              <w:shd w:val="clear" w:color="auto" w:fill="FFFFFF" w:themeFill="background1"/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301AE73C" w14:textId="58F20263" w:rsidR="00CE261B" w:rsidRPr="00CE261B" w:rsidRDefault="00CE261B" w:rsidP="007B7799">
            <w:pPr>
              <w:ind w:left="284" w:hanging="284"/>
            </w:pPr>
          </w:p>
        </w:tc>
      </w:tr>
      <w:tr w:rsidR="0055759C" w14:paraId="36F2D263" w14:textId="77777777" w:rsidTr="004A0F9D">
        <w:tc>
          <w:tcPr>
            <w:tcW w:w="10296" w:type="dxa"/>
            <w:gridSpan w:val="2"/>
          </w:tcPr>
          <w:p w14:paraId="13796E68" w14:textId="348D4AF2" w:rsidR="0055759C" w:rsidRDefault="0055759C" w:rsidP="007B7799">
            <w:pPr>
              <w:ind w:left="284" w:hanging="284"/>
            </w:pPr>
            <w:r>
              <w:lastRenderedPageBreak/>
              <w:t>6.  A cube has volume 512 mm</w:t>
            </w:r>
            <w:r>
              <w:rPr>
                <w:vertAlign w:val="superscript"/>
              </w:rPr>
              <w:t>3</w:t>
            </w:r>
            <w:r>
              <w:t>.  Find its lateral area.</w:t>
            </w:r>
          </w:p>
          <w:p w14:paraId="2B81047A" w14:textId="77777777" w:rsidR="0055759C" w:rsidRDefault="0055759C" w:rsidP="007B7799">
            <w:pPr>
              <w:ind w:left="284" w:hanging="284"/>
            </w:pPr>
          </w:p>
          <w:p w14:paraId="0F9578A4" w14:textId="77777777" w:rsidR="0055759C" w:rsidRDefault="0055759C" w:rsidP="007B7799">
            <w:pPr>
              <w:ind w:left="284" w:hanging="284"/>
            </w:pPr>
          </w:p>
          <w:p w14:paraId="7441E785" w14:textId="77777777" w:rsidR="0055759C" w:rsidRDefault="0055759C" w:rsidP="007B7799">
            <w:pPr>
              <w:ind w:left="284" w:hanging="284"/>
            </w:pPr>
          </w:p>
          <w:p w14:paraId="1F5BBF25" w14:textId="77777777" w:rsidR="0055759C" w:rsidRDefault="0055759C" w:rsidP="007B7799">
            <w:pPr>
              <w:ind w:left="284" w:hanging="284"/>
            </w:pPr>
          </w:p>
          <w:p w14:paraId="1DC0C297" w14:textId="77777777" w:rsidR="0055759C" w:rsidRDefault="0055759C" w:rsidP="007B7799">
            <w:pPr>
              <w:ind w:left="284" w:hanging="284"/>
            </w:pPr>
          </w:p>
          <w:p w14:paraId="2C0F4A39" w14:textId="77777777" w:rsidR="00C412CA" w:rsidRDefault="00C412CA" w:rsidP="007B7799">
            <w:pPr>
              <w:ind w:left="284" w:hanging="284"/>
            </w:pPr>
          </w:p>
          <w:p w14:paraId="06F5CDA9" w14:textId="77777777" w:rsidR="0055759C" w:rsidRDefault="0055759C" w:rsidP="007B7799">
            <w:pPr>
              <w:ind w:left="284" w:hanging="284"/>
            </w:pPr>
          </w:p>
          <w:p w14:paraId="1EDF85B8" w14:textId="77777777" w:rsidR="0055759C" w:rsidRDefault="0055759C" w:rsidP="007B7799">
            <w:pPr>
              <w:ind w:left="284" w:hanging="284"/>
            </w:pPr>
          </w:p>
          <w:p w14:paraId="636BBB06" w14:textId="2524E532" w:rsidR="0055759C" w:rsidRPr="0055759C" w:rsidRDefault="0055759C" w:rsidP="007B7799">
            <w:pPr>
              <w:ind w:left="284" w:hanging="284"/>
            </w:pPr>
          </w:p>
        </w:tc>
      </w:tr>
      <w:tr w:rsidR="0055759C" w14:paraId="667E62C5" w14:textId="77777777" w:rsidTr="004A0F9D">
        <w:tc>
          <w:tcPr>
            <w:tcW w:w="10296" w:type="dxa"/>
            <w:gridSpan w:val="2"/>
          </w:tcPr>
          <w:p w14:paraId="19A01954" w14:textId="0A60F084" w:rsidR="0055759C" w:rsidRDefault="0055759C" w:rsidP="007B7799">
            <w:pPr>
              <w:ind w:left="284" w:hanging="284"/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306A8A1C" wp14:editId="43F7C0EF">
                  <wp:simplePos x="0" y="0"/>
                  <wp:positionH relativeFrom="column">
                    <wp:posOffset>5173980</wp:posOffset>
                  </wp:positionH>
                  <wp:positionV relativeFrom="paragraph">
                    <wp:posOffset>161290</wp:posOffset>
                  </wp:positionV>
                  <wp:extent cx="1188720" cy="1157605"/>
                  <wp:effectExtent l="0" t="0" r="5080" b="10795"/>
                  <wp:wrapSquare wrapText="bothSides"/>
                  <wp:docPr id="6" name="Picture 6" descr="Macintosh HD:Users:lisahoneyman:Desktop:Screen shot 2014-06-04 at 10.39.46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Macintosh HD:Users:lisahoneyman:Desktop:Screen shot 2014-06-04 at 10.39.46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1157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>7.  Consider this sphere.</w:t>
            </w:r>
          </w:p>
          <w:p w14:paraId="2D555CF4" w14:textId="77777777" w:rsidR="0055759C" w:rsidRPr="0055759C" w:rsidRDefault="0055759C" w:rsidP="007B7799">
            <w:pPr>
              <w:ind w:left="284" w:hanging="284"/>
              <w:rPr>
                <w:sz w:val="16"/>
                <w:szCs w:val="16"/>
              </w:rPr>
            </w:pPr>
          </w:p>
          <w:p w14:paraId="6AA6A533" w14:textId="77777777" w:rsidR="0055759C" w:rsidRDefault="0055759C" w:rsidP="007B7799">
            <w:pPr>
              <w:ind w:left="284" w:hanging="284"/>
            </w:pPr>
            <w:r>
              <w:tab/>
              <w:t>a.  Find its surface area.</w:t>
            </w:r>
            <w:r>
              <w:tab/>
            </w:r>
            <w:r>
              <w:tab/>
            </w:r>
            <w:r>
              <w:tab/>
              <w:t>b.  Find its volume.</w:t>
            </w:r>
          </w:p>
          <w:p w14:paraId="5DD7A493" w14:textId="77777777" w:rsidR="0055759C" w:rsidRDefault="0055759C" w:rsidP="007B7799">
            <w:pPr>
              <w:ind w:left="284" w:hanging="284"/>
            </w:pPr>
          </w:p>
          <w:p w14:paraId="34D188E0" w14:textId="3918E048" w:rsidR="0055759C" w:rsidRDefault="0055759C" w:rsidP="007B7799">
            <w:pPr>
              <w:ind w:left="284" w:hanging="284"/>
            </w:pPr>
          </w:p>
          <w:p w14:paraId="657CBB4F" w14:textId="77777777" w:rsidR="0055759C" w:rsidRDefault="0055759C" w:rsidP="007B7799">
            <w:pPr>
              <w:ind w:left="284" w:hanging="284"/>
            </w:pPr>
          </w:p>
          <w:p w14:paraId="7D2ABFE7" w14:textId="77777777" w:rsidR="0055759C" w:rsidRDefault="0055759C" w:rsidP="007B7799">
            <w:pPr>
              <w:ind w:left="284" w:hanging="284"/>
            </w:pPr>
          </w:p>
          <w:p w14:paraId="12B16785" w14:textId="77777777" w:rsidR="0055759C" w:rsidRDefault="0055759C" w:rsidP="007B7799">
            <w:pPr>
              <w:ind w:left="284" w:hanging="284"/>
            </w:pPr>
          </w:p>
          <w:p w14:paraId="4A9BD99D" w14:textId="77777777" w:rsidR="0055759C" w:rsidRDefault="0055759C" w:rsidP="007B7799">
            <w:pPr>
              <w:ind w:left="284" w:hanging="284"/>
            </w:pPr>
          </w:p>
          <w:p w14:paraId="57F82863" w14:textId="77777777" w:rsidR="00C412CA" w:rsidRDefault="00C412CA" w:rsidP="007B7799">
            <w:pPr>
              <w:ind w:left="284" w:hanging="284"/>
            </w:pPr>
          </w:p>
          <w:p w14:paraId="708CD96F" w14:textId="77777777" w:rsidR="00C412CA" w:rsidRDefault="00C412CA" w:rsidP="007B7799">
            <w:pPr>
              <w:ind w:left="284" w:hanging="284"/>
            </w:pPr>
          </w:p>
        </w:tc>
      </w:tr>
      <w:tr w:rsidR="0055759C" w14:paraId="7879906D" w14:textId="77777777" w:rsidTr="004A0F9D">
        <w:tc>
          <w:tcPr>
            <w:tcW w:w="10296" w:type="dxa"/>
            <w:gridSpan w:val="2"/>
          </w:tcPr>
          <w:p w14:paraId="7C250A3B" w14:textId="340667F4" w:rsidR="0055759C" w:rsidRDefault="007A32D2" w:rsidP="007B7799">
            <w:pPr>
              <w:ind w:left="284" w:hanging="284"/>
            </w:pPr>
            <w:r>
              <w:t xml:space="preserve">8.  </w:t>
            </w:r>
            <w:r w:rsidR="005C3C4A">
              <w:t>Do the rectangular and triangular prisms have the same volume?  Show work and then write a summary statement to explain your answer.</w:t>
            </w:r>
          </w:p>
          <w:p w14:paraId="74CED27B" w14:textId="77777777" w:rsidR="005C3C4A" w:rsidRDefault="005C3C4A" w:rsidP="007B7799">
            <w:pPr>
              <w:ind w:left="284" w:hanging="284"/>
            </w:pPr>
          </w:p>
          <w:p w14:paraId="3D6DA687" w14:textId="7D2315E9" w:rsidR="005C3C4A" w:rsidRDefault="00722051" w:rsidP="007B7799">
            <w:pPr>
              <w:ind w:left="284" w:hanging="284"/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65BAC053" wp14:editId="1209ACE6">
                  <wp:simplePos x="0" y="0"/>
                  <wp:positionH relativeFrom="column">
                    <wp:posOffset>73660</wp:posOffset>
                  </wp:positionH>
                  <wp:positionV relativeFrom="paragraph">
                    <wp:posOffset>1270</wp:posOffset>
                  </wp:positionV>
                  <wp:extent cx="1801495" cy="1727200"/>
                  <wp:effectExtent l="0" t="0" r="1905" b="0"/>
                  <wp:wrapSquare wrapText="bothSides"/>
                  <wp:docPr id="8" name="Picture 8" descr="Macintosh HD:Users:lisahoneyman:Desktop:Screen shot 2014-06-04 at 10.42.31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Macintosh HD:Users:lisahoneyman:Desktop:Screen shot 2014-06-04 at 10.42.31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1495" cy="172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29A6DF9" w14:textId="77777777" w:rsidR="005C3C4A" w:rsidRDefault="005C3C4A" w:rsidP="007B7799">
            <w:pPr>
              <w:ind w:left="284" w:hanging="284"/>
            </w:pPr>
          </w:p>
          <w:p w14:paraId="6979B6A2" w14:textId="77777777" w:rsidR="005C3C4A" w:rsidRDefault="005C3C4A" w:rsidP="007B7799">
            <w:pPr>
              <w:ind w:left="284" w:hanging="284"/>
            </w:pPr>
          </w:p>
          <w:p w14:paraId="7D604222" w14:textId="77777777" w:rsidR="005C3C4A" w:rsidRDefault="005C3C4A" w:rsidP="007B7799">
            <w:pPr>
              <w:ind w:left="284" w:hanging="284"/>
            </w:pPr>
          </w:p>
          <w:p w14:paraId="70D61805" w14:textId="77777777" w:rsidR="005C3C4A" w:rsidRDefault="005C3C4A" w:rsidP="007B7799">
            <w:pPr>
              <w:ind w:left="284" w:hanging="284"/>
            </w:pPr>
          </w:p>
          <w:p w14:paraId="606479D1" w14:textId="77777777" w:rsidR="005C3C4A" w:rsidRDefault="005C3C4A" w:rsidP="007B7799">
            <w:pPr>
              <w:ind w:left="284" w:hanging="284"/>
            </w:pPr>
          </w:p>
          <w:p w14:paraId="09A22677" w14:textId="77777777" w:rsidR="005C3C4A" w:rsidRDefault="005C3C4A" w:rsidP="007B7799">
            <w:pPr>
              <w:ind w:left="284" w:hanging="284"/>
            </w:pPr>
          </w:p>
          <w:p w14:paraId="2CAA470C" w14:textId="77777777" w:rsidR="005C3C4A" w:rsidRDefault="005C3C4A" w:rsidP="007B7799">
            <w:pPr>
              <w:ind w:left="284" w:hanging="284"/>
            </w:pPr>
          </w:p>
          <w:p w14:paraId="1B746A75" w14:textId="77777777" w:rsidR="005C3C4A" w:rsidRDefault="005C3C4A" w:rsidP="007B7799">
            <w:pPr>
              <w:ind w:left="284" w:hanging="284"/>
            </w:pPr>
          </w:p>
          <w:p w14:paraId="5C24CED6" w14:textId="77777777" w:rsidR="005C3C4A" w:rsidRDefault="005C3C4A" w:rsidP="007B7799">
            <w:pPr>
              <w:ind w:left="284" w:hanging="284"/>
            </w:pPr>
          </w:p>
          <w:p w14:paraId="66323B53" w14:textId="77777777" w:rsidR="00C412CA" w:rsidRDefault="00C412CA" w:rsidP="007B7799">
            <w:pPr>
              <w:ind w:left="284" w:hanging="284"/>
            </w:pPr>
          </w:p>
          <w:p w14:paraId="301AC56E" w14:textId="77777777" w:rsidR="00C412CA" w:rsidRDefault="00C412CA" w:rsidP="007B7799">
            <w:pPr>
              <w:ind w:left="284" w:hanging="284"/>
            </w:pPr>
          </w:p>
          <w:p w14:paraId="619F2F51" w14:textId="77777777" w:rsidR="00C412CA" w:rsidRDefault="00C412CA" w:rsidP="007B7799">
            <w:pPr>
              <w:ind w:left="284" w:hanging="284"/>
            </w:pPr>
          </w:p>
          <w:p w14:paraId="11EE27CD" w14:textId="23E3FB1B" w:rsidR="005C3C4A" w:rsidRDefault="005C3C4A" w:rsidP="007B7799">
            <w:pPr>
              <w:ind w:left="284" w:hanging="284"/>
            </w:pPr>
          </w:p>
        </w:tc>
      </w:tr>
      <w:tr w:rsidR="005C3C4A" w14:paraId="17448721" w14:textId="77777777" w:rsidTr="004A0F9D">
        <w:tc>
          <w:tcPr>
            <w:tcW w:w="10296" w:type="dxa"/>
            <w:gridSpan w:val="2"/>
          </w:tcPr>
          <w:p w14:paraId="3B00AFA4" w14:textId="31A9B3DE" w:rsidR="005C3C4A" w:rsidRDefault="00722051" w:rsidP="007B7799">
            <w:pPr>
              <w:ind w:left="284" w:hanging="284"/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36BD15C1" wp14:editId="6A0990FE">
                  <wp:simplePos x="0" y="0"/>
                  <wp:positionH relativeFrom="column">
                    <wp:posOffset>5386705</wp:posOffset>
                  </wp:positionH>
                  <wp:positionV relativeFrom="paragraph">
                    <wp:posOffset>60325</wp:posOffset>
                  </wp:positionV>
                  <wp:extent cx="977265" cy="1296670"/>
                  <wp:effectExtent l="0" t="0" r="0" b="0"/>
                  <wp:wrapSquare wrapText="bothSides"/>
                  <wp:docPr id="7" name="Picture 7" descr="Macintosh HD:Users:lisahoneyman:Desktop:Screen shot 2014-06-04 at 10.42.24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Macintosh HD:Users:lisahoneyman:Desktop:Screen shot 2014-06-04 at 10.42.24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265" cy="1296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C3C4A">
              <w:t>9.  Find the volume of this cone.</w:t>
            </w:r>
          </w:p>
          <w:p w14:paraId="6A696882" w14:textId="77777777" w:rsidR="005C3C4A" w:rsidRDefault="005C3C4A" w:rsidP="007B7799">
            <w:pPr>
              <w:ind w:left="284" w:hanging="284"/>
            </w:pPr>
          </w:p>
          <w:p w14:paraId="68DB33B1" w14:textId="3C555BA6" w:rsidR="005C3C4A" w:rsidRDefault="005C3C4A" w:rsidP="007B7799">
            <w:pPr>
              <w:ind w:left="284" w:hanging="284"/>
            </w:pPr>
          </w:p>
          <w:p w14:paraId="3C5AFFCB" w14:textId="77777777" w:rsidR="005C3C4A" w:rsidRDefault="005C3C4A" w:rsidP="007B7799">
            <w:pPr>
              <w:ind w:left="284" w:hanging="284"/>
            </w:pPr>
          </w:p>
          <w:p w14:paraId="58585DED" w14:textId="77777777" w:rsidR="00085560" w:rsidRDefault="00085560" w:rsidP="007B7799">
            <w:pPr>
              <w:ind w:left="284" w:hanging="284"/>
            </w:pPr>
          </w:p>
          <w:p w14:paraId="78CDEBA8" w14:textId="77777777" w:rsidR="00085560" w:rsidRDefault="00085560" w:rsidP="007B7799">
            <w:pPr>
              <w:ind w:left="284" w:hanging="284"/>
            </w:pPr>
          </w:p>
          <w:p w14:paraId="0E14E47B" w14:textId="77777777" w:rsidR="00C412CA" w:rsidRDefault="00C412CA" w:rsidP="007B7799">
            <w:pPr>
              <w:ind w:left="284" w:hanging="284"/>
            </w:pPr>
          </w:p>
          <w:p w14:paraId="528DFC27" w14:textId="77777777" w:rsidR="00C412CA" w:rsidRDefault="00C412CA" w:rsidP="007B7799">
            <w:pPr>
              <w:ind w:left="284" w:hanging="284"/>
            </w:pPr>
          </w:p>
          <w:p w14:paraId="0ED67BD4" w14:textId="77777777" w:rsidR="00085560" w:rsidRDefault="00085560" w:rsidP="007B7799">
            <w:pPr>
              <w:ind w:left="284" w:hanging="284"/>
            </w:pPr>
          </w:p>
          <w:p w14:paraId="60181758" w14:textId="77777777" w:rsidR="005C3C4A" w:rsidRDefault="005C3C4A" w:rsidP="007B7799">
            <w:pPr>
              <w:ind w:left="284" w:hanging="284"/>
            </w:pPr>
          </w:p>
        </w:tc>
      </w:tr>
    </w:tbl>
    <w:p w14:paraId="0FC2DB7B" w14:textId="77777777" w:rsidR="00C412CA" w:rsidRDefault="00C412CA" w:rsidP="00C412CA">
      <w:pPr>
        <w:ind w:left="284" w:hanging="284"/>
      </w:pPr>
      <w:r>
        <w:t>10.  The surface area of a sphere is 500 in</w:t>
      </w:r>
      <w:r>
        <w:rPr>
          <w:vertAlign w:val="superscript"/>
        </w:rPr>
        <w:t>2</w:t>
      </w:r>
      <w:r>
        <w:t>.  Give the radius of the sphere to the nearest inch.</w:t>
      </w:r>
    </w:p>
    <w:p w14:paraId="416AB0C9" w14:textId="77777777" w:rsidR="00C412CA" w:rsidRDefault="00C412CA" w:rsidP="00085560"/>
    <w:p w14:paraId="350CE437" w14:textId="77777777" w:rsidR="00C412CA" w:rsidRDefault="00C412CA" w:rsidP="00085560"/>
    <w:p w14:paraId="32E722A0" w14:textId="77777777" w:rsidR="00C412CA" w:rsidRDefault="00C412CA" w:rsidP="00085560"/>
    <w:p w14:paraId="682812B0" w14:textId="77777777" w:rsidR="00C412CA" w:rsidRDefault="00C412CA" w:rsidP="00085560"/>
    <w:p w14:paraId="6461DD7A" w14:textId="77777777" w:rsidR="00C412CA" w:rsidRDefault="00C412CA" w:rsidP="00085560"/>
    <w:p w14:paraId="02E41487" w14:textId="77777777" w:rsidR="00BF4E2E" w:rsidRDefault="00BF4E2E" w:rsidP="00085560"/>
    <w:p w14:paraId="02F42CFA" w14:textId="77777777" w:rsidR="00BF4E2E" w:rsidRDefault="00BF4E2E" w:rsidP="00085560"/>
    <w:p w14:paraId="197A6E9C" w14:textId="77777777" w:rsidR="00C412CA" w:rsidRDefault="00C412CA" w:rsidP="00085560"/>
    <w:p w14:paraId="08F20F9F" w14:textId="77777777" w:rsidR="00C412CA" w:rsidRDefault="00C412CA" w:rsidP="00085560"/>
    <w:p w14:paraId="494DFC09" w14:textId="30E9FD25" w:rsidR="00C412CA" w:rsidRPr="00C412CA" w:rsidRDefault="00C412CA" w:rsidP="00085560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4FCAC4BA" w14:textId="77777777" w:rsidR="00C412CA" w:rsidRDefault="00C412CA" w:rsidP="00085560"/>
    <w:p w14:paraId="1C11269F" w14:textId="5FBFD48C" w:rsidR="00972D4D" w:rsidRDefault="00A17A2E" w:rsidP="00085560">
      <w:r>
        <w:rPr>
          <w:noProof/>
        </w:rPr>
        <w:drawing>
          <wp:anchor distT="0" distB="0" distL="114300" distR="114300" simplePos="0" relativeHeight="251665408" behindDoc="0" locked="0" layoutInCell="1" allowOverlap="1" wp14:anchorId="4C4225B3" wp14:editId="38A3FBE9">
            <wp:simplePos x="0" y="0"/>
            <wp:positionH relativeFrom="column">
              <wp:posOffset>4749800</wp:posOffset>
            </wp:positionH>
            <wp:positionV relativeFrom="paragraph">
              <wp:posOffset>-66040</wp:posOffset>
            </wp:positionV>
            <wp:extent cx="1493520" cy="1229360"/>
            <wp:effectExtent l="0" t="0" r="5080" b="0"/>
            <wp:wrapSquare wrapText="bothSides"/>
            <wp:docPr id="9" name="Picture 9" descr="Macintosh HD:Users:lisahoneyman:Desktop:Screen shot 2014-06-04 at 10.44.1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cintosh HD:Users:lisahoneyman:Desktop:Screen shot 2014-06-04 at 10.44.16 PM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2C53">
        <w:t>11</w:t>
      </w:r>
      <w:r w:rsidR="00722051">
        <w:t xml:space="preserve">.  </w:t>
      </w:r>
      <w:r>
        <w:tab/>
        <w:t xml:space="preserve">a.  Express the volume of the box at the right as </w:t>
      </w:r>
      <w:r>
        <w:br/>
      </w:r>
      <w:r>
        <w:tab/>
        <w:t xml:space="preserve">      a product of three binomials.</w:t>
      </w:r>
    </w:p>
    <w:p w14:paraId="0A1254F3" w14:textId="77777777" w:rsidR="00A17A2E" w:rsidRDefault="00A17A2E" w:rsidP="00085560"/>
    <w:p w14:paraId="650D1FE2" w14:textId="77777777" w:rsidR="00A17A2E" w:rsidRDefault="00A17A2E" w:rsidP="00085560"/>
    <w:p w14:paraId="48520837" w14:textId="77777777" w:rsidR="00C412CA" w:rsidRDefault="00C412CA" w:rsidP="00085560"/>
    <w:p w14:paraId="163E164A" w14:textId="77777777" w:rsidR="00A17A2E" w:rsidRDefault="00A17A2E" w:rsidP="00085560"/>
    <w:p w14:paraId="66E9D4CB" w14:textId="33956DA0" w:rsidR="00A17A2E" w:rsidRDefault="00A17A2E" w:rsidP="00085560">
      <w:r>
        <w:tab/>
        <w:t>b.  Expand the product.</w:t>
      </w:r>
    </w:p>
    <w:p w14:paraId="0603DD89" w14:textId="77777777" w:rsidR="00A17A2E" w:rsidRDefault="00A17A2E" w:rsidP="00085560"/>
    <w:p w14:paraId="5D56739C" w14:textId="77777777" w:rsidR="00A17A2E" w:rsidRDefault="00A17A2E" w:rsidP="00085560"/>
    <w:p w14:paraId="589E1345" w14:textId="77777777" w:rsidR="00A17A2E" w:rsidRDefault="00A17A2E" w:rsidP="00085560"/>
    <w:p w14:paraId="4356119D" w14:textId="77777777" w:rsidR="00A17A2E" w:rsidRDefault="00A17A2E" w:rsidP="00085560"/>
    <w:p w14:paraId="57EE7BD1" w14:textId="77777777" w:rsidR="00A17A2E" w:rsidRDefault="00A17A2E" w:rsidP="00085560"/>
    <w:p w14:paraId="7310DB36" w14:textId="77777777" w:rsidR="00A17A2E" w:rsidRDefault="00A17A2E" w:rsidP="00085560"/>
    <w:p w14:paraId="066413A3" w14:textId="77777777" w:rsidR="00C412CA" w:rsidRDefault="00C412CA" w:rsidP="00085560"/>
    <w:p w14:paraId="6C6E338F" w14:textId="77777777" w:rsidR="00BF4E2E" w:rsidRDefault="00BF4E2E" w:rsidP="00085560"/>
    <w:p w14:paraId="68B6A219" w14:textId="77777777" w:rsidR="00A17A2E" w:rsidRDefault="00A17A2E" w:rsidP="00085560"/>
    <w:p w14:paraId="77D11CC1" w14:textId="77777777" w:rsidR="00102C53" w:rsidRDefault="00102C53" w:rsidP="00085560"/>
    <w:p w14:paraId="4175801C" w14:textId="77777777" w:rsidR="00A17A2E" w:rsidRDefault="00A17A2E" w:rsidP="00085560"/>
    <w:p w14:paraId="5ABCE363" w14:textId="77777777" w:rsidR="00BF4E2E" w:rsidRDefault="00BF4E2E" w:rsidP="00085560"/>
    <w:p w14:paraId="423A2A60" w14:textId="77777777" w:rsidR="00075837" w:rsidRDefault="00075837" w:rsidP="00085560">
      <w:bookmarkStart w:id="0" w:name="_GoBack"/>
      <w:bookmarkEnd w:id="0"/>
    </w:p>
    <w:p w14:paraId="1B6C3BA3" w14:textId="77777777" w:rsidR="00BF4E2E" w:rsidRDefault="00BF4E2E" w:rsidP="00085560"/>
    <w:p w14:paraId="7A119172" w14:textId="77777777" w:rsidR="00BF4E2E" w:rsidRDefault="00BF4E2E" w:rsidP="00085560"/>
    <w:p w14:paraId="22389A8F" w14:textId="77777777" w:rsidR="00BF4E2E" w:rsidRDefault="00BF4E2E" w:rsidP="00085560"/>
    <w:p w14:paraId="53C082A5" w14:textId="1B60D0EE" w:rsidR="00A17A2E" w:rsidRDefault="00A17A2E" w:rsidP="00085560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492F3AF0" w14:textId="77777777" w:rsidR="00B81950" w:rsidRPr="00BF4E2E" w:rsidRDefault="00B81950" w:rsidP="00085560">
      <w:pPr>
        <w:rPr>
          <w:sz w:val="12"/>
          <w:szCs w:val="12"/>
          <w:u w:val="single"/>
        </w:rPr>
      </w:pPr>
    </w:p>
    <w:p w14:paraId="33F4F695" w14:textId="57A49376" w:rsidR="00B81950" w:rsidRDefault="00B81950" w:rsidP="00085560">
      <w:r w:rsidRPr="00B81950">
        <w:t>ANSWERS</w:t>
      </w:r>
    </w:p>
    <w:p w14:paraId="6415CC4F" w14:textId="77777777" w:rsidR="00C01821" w:rsidRPr="00075837" w:rsidRDefault="00C01821" w:rsidP="00085560">
      <w:pPr>
        <w:rPr>
          <w:sz w:val="16"/>
          <w:szCs w:val="16"/>
        </w:rPr>
      </w:pPr>
    </w:p>
    <w:p w14:paraId="334BE02C" w14:textId="028D681A" w:rsidR="00C01821" w:rsidRPr="002E5DD9" w:rsidRDefault="00C01821" w:rsidP="00085560">
      <w:r>
        <w:t xml:space="preserve">1.  </w:t>
      </w:r>
      <w:r w:rsidR="002E5DD9">
        <w:t>a.  2700 in</w:t>
      </w:r>
      <w:r w:rsidR="002E5DD9">
        <w:rPr>
          <w:vertAlign w:val="superscript"/>
        </w:rPr>
        <w:t>3</w:t>
      </w:r>
      <w:r w:rsidR="002E5DD9">
        <w:tab/>
      </w:r>
      <w:r w:rsidR="002E5DD9">
        <w:tab/>
        <w:t>2.  300π units</w:t>
      </w:r>
      <w:r w:rsidR="002E5DD9">
        <w:rPr>
          <w:vertAlign w:val="superscript"/>
        </w:rPr>
        <w:t>3</w:t>
      </w:r>
      <w:r w:rsidR="002E5DD9">
        <w:tab/>
        <w:t>3.  30 cm</w:t>
      </w:r>
      <w:r w:rsidR="002E5DD9">
        <w:tab/>
        <w:t xml:space="preserve">4.  1224π </w:t>
      </w:r>
      <w:r w:rsidR="002E5DD9" w:rsidRPr="002E5DD9">
        <w:rPr>
          <w:position w:val="-4"/>
        </w:rPr>
        <w:object w:dxaOrig="200" w:dyaOrig="180" w14:anchorId="5EC584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pt;height:9pt" o:ole="">
            <v:imagedata r:id="rId13" o:title=""/>
          </v:shape>
          <o:OLEObject Type="Embed" ProgID="Equation.DSMT4" ShapeID="_x0000_i1035" DrawAspect="Content" ObjectID="_1337285961" r:id="rId14"/>
        </w:object>
      </w:r>
      <w:r w:rsidR="002E5DD9">
        <w:t xml:space="preserve"> 3845.3 units</w:t>
      </w:r>
      <w:r w:rsidR="002E5DD9">
        <w:rPr>
          <w:vertAlign w:val="superscript"/>
        </w:rPr>
        <w:t>2</w:t>
      </w:r>
    </w:p>
    <w:p w14:paraId="751B903C" w14:textId="1441C6BD" w:rsidR="002E5DD9" w:rsidRDefault="002E5DD9" w:rsidP="00085560">
      <w:pPr>
        <w:rPr>
          <w:vertAlign w:val="superscript"/>
        </w:rPr>
      </w:pPr>
      <w:r>
        <w:rPr>
          <w:vertAlign w:val="superscript"/>
        </w:rPr>
        <w:t xml:space="preserve">      </w:t>
      </w:r>
      <w:r>
        <w:t xml:space="preserve"> b.  1710 in</w:t>
      </w:r>
      <w:r>
        <w:rPr>
          <w:vertAlign w:val="superscript"/>
        </w:rPr>
        <w:t>2</w:t>
      </w:r>
    </w:p>
    <w:p w14:paraId="05DF608D" w14:textId="77777777" w:rsidR="002E5DD9" w:rsidRPr="00075837" w:rsidRDefault="002E5DD9" w:rsidP="00085560">
      <w:pPr>
        <w:rPr>
          <w:sz w:val="16"/>
          <w:szCs w:val="16"/>
        </w:rPr>
      </w:pPr>
    </w:p>
    <w:p w14:paraId="6587B00E" w14:textId="476FEACF" w:rsidR="002E5DD9" w:rsidRDefault="002E5DD9" w:rsidP="00085560">
      <w:r>
        <w:t>5.  902.3 cm</w:t>
      </w:r>
      <w:r>
        <w:rPr>
          <w:vertAlign w:val="superscript"/>
        </w:rPr>
        <w:t>2</w:t>
      </w:r>
      <w:r>
        <w:tab/>
      </w:r>
      <w:r>
        <w:tab/>
        <w:t>6.  384 mm</w:t>
      </w:r>
      <w:r>
        <w:rPr>
          <w:vertAlign w:val="superscript"/>
        </w:rPr>
        <w:t>2</w:t>
      </w:r>
      <w:r>
        <w:tab/>
      </w:r>
      <w:r>
        <w:tab/>
        <w:t xml:space="preserve">7a.  1296π </w:t>
      </w:r>
      <w:r w:rsidRPr="002E5DD9">
        <w:rPr>
          <w:position w:val="-4"/>
        </w:rPr>
        <w:object w:dxaOrig="200" w:dyaOrig="180" w14:anchorId="7DD86B40">
          <v:shape id="_x0000_i1036" type="#_x0000_t75" style="width:10pt;height:9pt" o:ole="">
            <v:imagedata r:id="rId15" o:title=""/>
          </v:shape>
          <o:OLEObject Type="Embed" ProgID="Equation.DSMT4" ShapeID="_x0000_i1036" DrawAspect="Content" ObjectID="_1337285962" r:id="rId16"/>
        </w:object>
      </w:r>
      <w:r>
        <w:t xml:space="preserve"> 4071.5 units</w:t>
      </w:r>
      <w:r>
        <w:rPr>
          <w:vertAlign w:val="superscript"/>
        </w:rPr>
        <w:t>2</w:t>
      </w:r>
    </w:p>
    <w:p w14:paraId="2B8FD80C" w14:textId="7A442B0D" w:rsidR="002E5DD9" w:rsidRPr="002E5DD9" w:rsidRDefault="002E5DD9" w:rsidP="00085560">
      <w:r>
        <w:tab/>
      </w:r>
      <w:r>
        <w:tab/>
      </w:r>
      <w:r>
        <w:tab/>
      </w:r>
      <w:r>
        <w:tab/>
      </w:r>
      <w:r>
        <w:tab/>
      </w:r>
      <w:r>
        <w:tab/>
        <w:t xml:space="preserve">   b.  7776π </w:t>
      </w:r>
      <w:r w:rsidRPr="002E5DD9">
        <w:rPr>
          <w:position w:val="-4"/>
        </w:rPr>
        <w:object w:dxaOrig="200" w:dyaOrig="180" w14:anchorId="7987A01B">
          <v:shape id="_x0000_i1038" type="#_x0000_t75" style="width:10pt;height:9pt" o:ole="">
            <v:imagedata r:id="rId17" o:title=""/>
          </v:shape>
          <o:OLEObject Type="Embed" ProgID="Equation.DSMT4" ShapeID="_x0000_i1038" DrawAspect="Content" ObjectID="_1337285963" r:id="rId18"/>
        </w:object>
      </w:r>
      <w:r>
        <w:t xml:space="preserve"> 24,429 units</w:t>
      </w:r>
      <w:r>
        <w:rPr>
          <w:vertAlign w:val="superscript"/>
        </w:rPr>
        <w:t>3</w:t>
      </w:r>
    </w:p>
    <w:p w14:paraId="3A71F7BC" w14:textId="77777777" w:rsidR="002E5DD9" w:rsidRPr="00075837" w:rsidRDefault="002E5DD9" w:rsidP="00085560">
      <w:pPr>
        <w:rPr>
          <w:sz w:val="16"/>
          <w:szCs w:val="16"/>
        </w:rPr>
      </w:pPr>
    </w:p>
    <w:p w14:paraId="066F75EC" w14:textId="3DF2749C" w:rsidR="002E5DD9" w:rsidRDefault="002E5DD9" w:rsidP="00085560">
      <w:r>
        <w:t>8.  No; the heights are the same but the area of the base of the figure on the left is 24 units</w:t>
      </w:r>
      <w:r>
        <w:rPr>
          <w:vertAlign w:val="superscript"/>
        </w:rPr>
        <w:t>2</w:t>
      </w:r>
      <w:r>
        <w:t xml:space="preserve">, while </w:t>
      </w:r>
      <w:r>
        <w:tab/>
        <w:t>the area of the base of the figure on the right is only 12 units</w:t>
      </w:r>
      <w:r w:rsidRPr="002E5DD9">
        <w:rPr>
          <w:vertAlign w:val="superscript"/>
        </w:rPr>
        <w:t>2</w:t>
      </w:r>
      <w:r>
        <w:t>.</w:t>
      </w:r>
    </w:p>
    <w:p w14:paraId="19706269" w14:textId="77777777" w:rsidR="002E5DD9" w:rsidRPr="00075837" w:rsidRDefault="002E5DD9" w:rsidP="00085560">
      <w:pPr>
        <w:rPr>
          <w:sz w:val="16"/>
          <w:szCs w:val="16"/>
        </w:rPr>
      </w:pPr>
    </w:p>
    <w:p w14:paraId="077C128A" w14:textId="42B58309" w:rsidR="002E5DD9" w:rsidRDefault="002E5DD9" w:rsidP="00085560">
      <w:r>
        <w:t xml:space="preserve">9.  800π </w:t>
      </w:r>
      <w:r w:rsidRPr="002E5DD9">
        <w:rPr>
          <w:position w:val="-4"/>
        </w:rPr>
        <w:object w:dxaOrig="200" w:dyaOrig="180" w14:anchorId="54AEB6B4">
          <v:shape id="_x0000_i1039" type="#_x0000_t75" style="width:10pt;height:9pt" o:ole="">
            <v:imagedata r:id="rId19" o:title=""/>
          </v:shape>
          <o:OLEObject Type="Embed" ProgID="Equation.DSMT4" ShapeID="_x0000_i1039" DrawAspect="Content" ObjectID="_1337285964" r:id="rId20"/>
        </w:object>
      </w:r>
      <w:r>
        <w:t xml:space="preserve"> 2513.3 units</w:t>
      </w:r>
      <w:r>
        <w:rPr>
          <w:vertAlign w:val="superscript"/>
        </w:rPr>
        <w:t>3</w:t>
      </w:r>
      <w:r>
        <w:tab/>
      </w:r>
      <w:r>
        <w:tab/>
        <w:t xml:space="preserve">10.  </w:t>
      </w:r>
      <w:r w:rsidR="00EB3E11">
        <w:t>6.3 in.</w:t>
      </w:r>
      <w:r w:rsidR="00EB3E11">
        <w:tab/>
      </w:r>
      <w:r w:rsidR="00EB3E11">
        <w:tab/>
        <w:t>11.  a.  (t + 3)(t + 5)(t + 2)</w:t>
      </w:r>
    </w:p>
    <w:p w14:paraId="34733498" w14:textId="0988196C" w:rsidR="00EB3E11" w:rsidRPr="00EB3E11" w:rsidRDefault="00EB3E11" w:rsidP="0008556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b. t</w:t>
      </w:r>
      <w:r>
        <w:rPr>
          <w:vertAlign w:val="superscript"/>
        </w:rPr>
        <w:t>3</w:t>
      </w:r>
      <w:r>
        <w:t xml:space="preserve"> + 10t</w:t>
      </w:r>
      <w:r>
        <w:rPr>
          <w:vertAlign w:val="superscript"/>
        </w:rPr>
        <w:t>2</w:t>
      </w:r>
      <w:r>
        <w:t xml:space="preserve"> + 31t = 30</w:t>
      </w:r>
    </w:p>
    <w:sectPr w:rsidR="00EB3E11" w:rsidRPr="00EB3E11" w:rsidSect="00201DE6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altName w:val="Times New Roman"/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D4D"/>
    <w:rsid w:val="00075837"/>
    <w:rsid w:val="00085560"/>
    <w:rsid w:val="00102C53"/>
    <w:rsid w:val="00201DE6"/>
    <w:rsid w:val="0027285B"/>
    <w:rsid w:val="002E5DD9"/>
    <w:rsid w:val="004A0F9D"/>
    <w:rsid w:val="0055759C"/>
    <w:rsid w:val="005C3C4A"/>
    <w:rsid w:val="00722051"/>
    <w:rsid w:val="0075686C"/>
    <w:rsid w:val="007A32D2"/>
    <w:rsid w:val="007B7799"/>
    <w:rsid w:val="00972D4D"/>
    <w:rsid w:val="00A17A2E"/>
    <w:rsid w:val="00AD3798"/>
    <w:rsid w:val="00B81950"/>
    <w:rsid w:val="00BF4E2E"/>
    <w:rsid w:val="00C01821"/>
    <w:rsid w:val="00C412CA"/>
    <w:rsid w:val="00CE261B"/>
    <w:rsid w:val="00EB3E11"/>
    <w:rsid w:val="00F509D3"/>
    <w:rsid w:val="00FE0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43ED98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72D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2D4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2D4D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72D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2D4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2D4D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20" Type="http://schemas.openxmlformats.org/officeDocument/2006/relationships/oleObject" Target="embeddings/oleObject4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image" Target="media/image6.png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emf"/><Relationship Id="rId14" Type="http://schemas.openxmlformats.org/officeDocument/2006/relationships/oleObject" Target="embeddings/oleObject1.bin"/><Relationship Id="rId15" Type="http://schemas.openxmlformats.org/officeDocument/2006/relationships/image" Target="media/image10.emf"/><Relationship Id="rId16" Type="http://schemas.openxmlformats.org/officeDocument/2006/relationships/oleObject" Target="embeddings/oleObject2.bin"/><Relationship Id="rId17" Type="http://schemas.openxmlformats.org/officeDocument/2006/relationships/image" Target="media/image11.emf"/><Relationship Id="rId18" Type="http://schemas.openxmlformats.org/officeDocument/2006/relationships/oleObject" Target="embeddings/oleObject3.bin"/><Relationship Id="rId1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329</Words>
  <Characters>1496</Characters>
  <Application>Microsoft Macintosh Word</Application>
  <DocSecurity>0</DocSecurity>
  <Lines>213</Lines>
  <Paragraphs>58</Paragraphs>
  <ScaleCrop>false</ScaleCrop>
  <Company/>
  <LinksUpToDate>false</LinksUpToDate>
  <CharactersWithSpaces>1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Honeyman</dc:creator>
  <cp:keywords/>
  <dc:description/>
  <cp:lastModifiedBy>Lisa Honeyman</cp:lastModifiedBy>
  <cp:revision>18</cp:revision>
  <dcterms:created xsi:type="dcterms:W3CDTF">2014-06-05T02:26:00Z</dcterms:created>
  <dcterms:modified xsi:type="dcterms:W3CDTF">2014-06-05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